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0D42" w:rsidRDefault="00E408C3" w:rsidP="005966FF">
      <w:pPr>
        <w:jc w:val="center"/>
      </w:pPr>
      <w:r>
        <w:object w:dxaOrig="17570" w:dyaOrig="107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64" type="#_x0000_t75" style="width:732.65pt;height:447.55pt" o:ole="">
            <v:imagedata r:id="rId5" o:title=""/>
          </v:shape>
          <o:OLEObject Type="Embed" ProgID="ChemDraw.Document.6.0" ShapeID="_x0000_i1364" DrawAspect="Content" ObjectID="_1605535734" r:id="rId6"/>
        </w:object>
      </w:r>
      <w:bookmarkStart w:id="0" w:name="_GoBack"/>
      <w:r>
        <w:object w:dxaOrig="15238" w:dyaOrig="6871">
          <v:shape id="_x0000_i1374" type="#_x0000_t75" style="width:635.35pt;height:286.05pt" o:ole="">
            <v:imagedata r:id="rId7" o:title=""/>
          </v:shape>
          <o:OLEObject Type="Embed" ProgID="ChemDraw.Document.6.0" ShapeID="_x0000_i1374" DrawAspect="Content" ObjectID="_1605535735" r:id="rId8"/>
        </w:object>
      </w:r>
      <w:bookmarkEnd w:id="0"/>
    </w:p>
    <w:sectPr w:rsidR="00420D42" w:rsidSect="00AA62E2">
      <w:pgSz w:w="16838" w:h="11906" w:orient="landscape"/>
      <w:pgMar w:top="1417" w:right="1417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2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62E2"/>
    <w:rsid w:val="000B4535"/>
    <w:rsid w:val="00304A9D"/>
    <w:rsid w:val="00343D0A"/>
    <w:rsid w:val="003A7DB9"/>
    <w:rsid w:val="003B0A3C"/>
    <w:rsid w:val="00420D42"/>
    <w:rsid w:val="00502E47"/>
    <w:rsid w:val="005966FF"/>
    <w:rsid w:val="006F19F5"/>
    <w:rsid w:val="00846826"/>
    <w:rsid w:val="00871E33"/>
    <w:rsid w:val="0088095C"/>
    <w:rsid w:val="00A32DD8"/>
    <w:rsid w:val="00A50C51"/>
    <w:rsid w:val="00AA62E2"/>
    <w:rsid w:val="00B56E7D"/>
    <w:rsid w:val="00BF26FF"/>
    <w:rsid w:val="00C331B2"/>
    <w:rsid w:val="00C90921"/>
    <w:rsid w:val="00D52253"/>
    <w:rsid w:val="00E408C3"/>
    <w:rsid w:val="00F33D52"/>
    <w:rsid w:val="00F81C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</Words>
  <Characters>58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egger, Philipp</dc:creator>
  <cp:lastModifiedBy>Biegger, Philipp</cp:lastModifiedBy>
  <cp:revision>3</cp:revision>
  <dcterms:created xsi:type="dcterms:W3CDTF">2018-12-05T16:08:00Z</dcterms:created>
  <dcterms:modified xsi:type="dcterms:W3CDTF">2018-12-05T16:22:00Z</dcterms:modified>
</cp:coreProperties>
</file>